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976" w:rsidRDefault="00BE2100" w:rsidP="00BE2100">
      <w:pPr>
        <w:pStyle w:val="a3"/>
        <w:numPr>
          <w:ilvl w:val="0"/>
          <w:numId w:val="5"/>
        </w:numPr>
        <w:ind w:leftChars="0"/>
        <w:rPr>
          <w:b/>
        </w:rPr>
      </w:pPr>
      <w:r w:rsidRPr="00BE2100">
        <w:rPr>
          <w:rFonts w:hint="eastAsia"/>
          <w:b/>
        </w:rPr>
        <w:t>Flutter is different from forced vibration.</w:t>
      </w:r>
    </w:p>
    <w:p w:rsidR="00BE2100" w:rsidRDefault="00BE2100" w:rsidP="00BE2100">
      <w:r w:rsidRPr="00BE2100">
        <w:t>F</w:t>
      </w:r>
      <w:r w:rsidRPr="00BE2100">
        <w:rPr>
          <w:rFonts w:hint="eastAsia"/>
        </w:rPr>
        <w:t xml:space="preserve">lutter는 aerodynamic, elastic, inertia force의 상호작용에 의해 발생하는 </w:t>
      </w:r>
      <w:r>
        <w:rPr>
          <w:rFonts w:hint="eastAsia"/>
        </w:rPr>
        <w:t xml:space="preserve">dynamic aeroelastic instability를 뜻한다. </w:t>
      </w:r>
      <w:r>
        <w:t>F</w:t>
      </w:r>
      <w:r>
        <w:rPr>
          <w:rFonts w:hint="eastAsia"/>
        </w:rPr>
        <w:t>lutter는 forced vibration과는 달리 외부 가진이 없이 발생하는 self-sustained oscillation이다.</w:t>
      </w:r>
    </w:p>
    <w:p w:rsidR="00BE2100" w:rsidRDefault="00BE2100" w:rsidP="00BE2100"/>
    <w:p w:rsidR="00BE2100" w:rsidRDefault="00BE2100" w:rsidP="00BE2100">
      <w:pPr>
        <w:pStyle w:val="a3"/>
        <w:numPr>
          <w:ilvl w:val="0"/>
          <w:numId w:val="5"/>
        </w:numPr>
        <w:ind w:leftChars="0"/>
        <w:rPr>
          <w:b/>
        </w:rPr>
      </w:pPr>
      <w:r w:rsidRPr="00BE2100">
        <w:rPr>
          <w:rFonts w:hint="eastAsia"/>
          <w:b/>
        </w:rPr>
        <w:t xml:space="preserve">Flap-lag flutter is a unique </w:t>
      </w:r>
      <w:r w:rsidRPr="00BE2100">
        <w:rPr>
          <w:b/>
        </w:rPr>
        <w:t>aeroelastic</w:t>
      </w:r>
      <w:r w:rsidRPr="00BE2100">
        <w:rPr>
          <w:rFonts w:hint="eastAsia"/>
          <w:b/>
        </w:rPr>
        <w:t xml:space="preserve"> instability with rotor blades, and it has nothing to do with fixed wing</w:t>
      </w:r>
      <w:r>
        <w:rPr>
          <w:rFonts w:hint="eastAsia"/>
          <w:b/>
        </w:rPr>
        <w:t>.</w:t>
      </w:r>
    </w:p>
    <w:p w:rsidR="00BE2100" w:rsidRDefault="00BE2100" w:rsidP="00BE2100">
      <w:r w:rsidRPr="00BE2100">
        <w:rPr>
          <w:rFonts w:hint="eastAsia"/>
        </w:rPr>
        <w:t>This aeroelastic instability is unique with rotor blade, and does not take place in fixed wings.</w:t>
      </w:r>
    </w:p>
    <w:p w:rsidR="00BE2100" w:rsidRDefault="00BE2100" w:rsidP="00BE2100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Chopra 강의록, page 259</w:t>
      </w:r>
    </w:p>
    <w:p w:rsidR="00BE2100" w:rsidRDefault="00E67DBD" w:rsidP="00BE2100">
      <w:r>
        <w:t>F</w:t>
      </w:r>
      <w:r>
        <w:rPr>
          <w:rFonts w:hint="eastAsia"/>
        </w:rPr>
        <w:t xml:space="preserve">lap </w:t>
      </w:r>
      <w:r>
        <w:t>–</w:t>
      </w:r>
      <w:r>
        <w:rPr>
          <w:rFonts w:hint="eastAsia"/>
        </w:rPr>
        <w:t xml:space="preserve"> lag </w:t>
      </w:r>
      <w:r>
        <w:t>flu</w:t>
      </w:r>
      <w:r>
        <w:rPr>
          <w:rFonts w:hint="eastAsia"/>
        </w:rPr>
        <w:t>t</w:t>
      </w:r>
      <w:r>
        <w:t>ter는</w:t>
      </w:r>
      <w:r>
        <w:rPr>
          <w:rFonts w:hint="eastAsia"/>
        </w:rPr>
        <w:t xml:space="preserve"> unsteady aerodynamic force와 </w:t>
      </w:r>
      <w:r w:rsidR="005D2BDD">
        <w:rPr>
          <w:rFonts w:hint="eastAsia"/>
        </w:rPr>
        <w:t>C</w:t>
      </w:r>
      <w:r>
        <w:rPr>
          <w:rFonts w:hint="eastAsia"/>
        </w:rPr>
        <w:t>ori</w:t>
      </w:r>
      <w:r w:rsidR="005D2BDD">
        <w:rPr>
          <w:rFonts w:hint="eastAsia"/>
        </w:rPr>
        <w:t xml:space="preserve">olis force에 의해 coupling 된다. </w:t>
      </w:r>
      <w:r w:rsidR="005D2BDD">
        <w:t>F</w:t>
      </w:r>
      <w:r w:rsidR="005D2BDD">
        <w:rPr>
          <w:rFonts w:hint="eastAsia"/>
        </w:rPr>
        <w:t>ixed wing의 경우 회전하지 않으므로 Coriolis force는 무시할 수 있고, 또 순항 비행시 unsteady force는 미약하므로 fixed wing과 flap-lag flutter는 무관하다 할 수 있다.</w:t>
      </w:r>
    </w:p>
    <w:p w:rsidR="005D2BDD" w:rsidRDefault="005D2BDD" w:rsidP="00BE2100"/>
    <w:p w:rsidR="005D2BDD" w:rsidRDefault="005D2BDD" w:rsidP="005D2BDD">
      <w:pPr>
        <w:pStyle w:val="a3"/>
        <w:numPr>
          <w:ilvl w:val="0"/>
          <w:numId w:val="5"/>
        </w:numPr>
        <w:ind w:leftChars="0"/>
        <w:rPr>
          <w:b/>
        </w:rPr>
      </w:pPr>
      <w:r w:rsidRPr="005D2BDD">
        <w:rPr>
          <w:b/>
        </w:rPr>
        <w:t>F</w:t>
      </w:r>
      <w:r w:rsidRPr="005D2BDD">
        <w:rPr>
          <w:rFonts w:hint="eastAsia"/>
          <w:b/>
        </w:rPr>
        <w:t>lap-lag flutter is a weak instability and can be easily stabilized.</w:t>
      </w:r>
    </w:p>
    <w:p w:rsidR="005D2BDD" w:rsidRDefault="0080408C" w:rsidP="005D2BDD">
      <w:r>
        <w:t>F</w:t>
      </w:r>
      <w:r>
        <w:rPr>
          <w:rFonts w:hint="eastAsia"/>
        </w:rPr>
        <w:t xml:space="preserve">lap-lag flutter의 경우 flap </w:t>
      </w:r>
      <w:r>
        <w:t>mode와</w:t>
      </w:r>
      <w:r>
        <w:rPr>
          <w:rFonts w:hint="eastAsia"/>
        </w:rPr>
        <w:t xml:space="preserve"> lag mode가 coupling이 되어 있는데 flap의 경우는 aerodynamic damping을 가지기 때문에 비교적 안정하다. </w:t>
      </w:r>
      <w:r>
        <w:t>F</w:t>
      </w:r>
      <w:r>
        <w:rPr>
          <w:rFonts w:hint="eastAsia"/>
        </w:rPr>
        <w:t xml:space="preserve">lap-lag flutter </w:t>
      </w:r>
      <w:r>
        <w:t>발</w:t>
      </w:r>
      <w:r>
        <w:rPr>
          <w:rFonts w:hint="eastAsia"/>
        </w:rPr>
        <w:t>생시 lag mode에 의해 일어나게 되는데, 작은 lag mode damping에 의해서도 비교적 쉽게 안정화될 수 있다.</w:t>
      </w:r>
    </w:p>
    <w:p w:rsidR="0080408C" w:rsidRDefault="0080408C" w:rsidP="005D2BDD"/>
    <w:p w:rsidR="0080408C" w:rsidRPr="0080408C" w:rsidRDefault="0080408C" w:rsidP="0080408C">
      <w:pPr>
        <w:pStyle w:val="a3"/>
        <w:numPr>
          <w:ilvl w:val="0"/>
          <w:numId w:val="5"/>
        </w:numPr>
        <w:ind w:leftChars="0"/>
        <w:rPr>
          <w:b/>
        </w:rPr>
      </w:pPr>
      <w:r w:rsidRPr="0080408C">
        <w:rPr>
          <w:rFonts w:hint="eastAsia"/>
          <w:b/>
        </w:rPr>
        <w:t>Soft lag rotors get stabilized with a small elastic coupling.</w:t>
      </w:r>
    </w:p>
    <w:p w:rsidR="0080408C" w:rsidRDefault="0080408C" w:rsidP="0080408C">
      <w:r>
        <w:t>Elastic</w:t>
      </w:r>
      <w:r>
        <w:rPr>
          <w:rFonts w:hint="eastAsia"/>
        </w:rPr>
        <w:t xml:space="preserve"> </w:t>
      </w:r>
      <w:r>
        <w:t>coupling에</w:t>
      </w:r>
      <w:r>
        <w:rPr>
          <w:rFonts w:hint="eastAsia"/>
        </w:rPr>
        <w:t xml:space="preserve"> 의해 </w:t>
      </w:r>
      <w:r>
        <w:t>weakly</w:t>
      </w:r>
      <w:r>
        <w:rPr>
          <w:rFonts w:hint="eastAsia"/>
        </w:rPr>
        <w:t xml:space="preserve"> damped lag mode의 운동에너지가 well damped flap mode 쪽으로 전달되어 soft lag rotor의 경우 작은 elastic coupling으로 쉽게 안정화 될 수 있다.</w:t>
      </w:r>
    </w:p>
    <w:p w:rsidR="0080408C" w:rsidRDefault="0080408C" w:rsidP="0080408C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 xml:space="preserve">Chopra 강의록, page 268 </w:t>
      </w:r>
      <w:r w:rsidR="00D83E84">
        <w:rPr>
          <w:rFonts w:hint="eastAsia"/>
        </w:rPr>
        <w:t xml:space="preserve">4. </w:t>
      </w:r>
      <w:r>
        <w:rPr>
          <w:rFonts w:hint="eastAsia"/>
        </w:rPr>
        <w:t>Elastic Coupling</w:t>
      </w:r>
    </w:p>
    <w:p w:rsidR="0080408C" w:rsidRDefault="0080408C" w:rsidP="0080408C"/>
    <w:p w:rsidR="00D83E84" w:rsidRPr="00D83E84" w:rsidRDefault="00D83E84" w:rsidP="00D83E84">
      <w:pPr>
        <w:pStyle w:val="a3"/>
        <w:numPr>
          <w:ilvl w:val="0"/>
          <w:numId w:val="5"/>
        </w:numPr>
        <w:ind w:leftChars="0"/>
        <w:rPr>
          <w:b/>
        </w:rPr>
      </w:pPr>
      <w:r w:rsidRPr="00D83E84">
        <w:rPr>
          <w:rFonts w:hint="eastAsia"/>
          <w:b/>
        </w:rPr>
        <w:t xml:space="preserve">Pitch divergence of the blades does not depend on the elastic </w:t>
      </w:r>
      <w:r w:rsidR="006253BD">
        <w:rPr>
          <w:rFonts w:hint="eastAsia"/>
          <w:b/>
        </w:rPr>
        <w:t>axis position.</w:t>
      </w:r>
    </w:p>
    <w:p w:rsidR="004176DC" w:rsidRDefault="004176DC" w:rsidP="004176DC">
      <w:r>
        <w:rPr>
          <w:rFonts w:hint="eastAsia"/>
        </w:rPr>
        <w:t xml:space="preserve">Chopra 강의록, page 274 (5.15) 식으로부터 가속도 / 속도항을 무시하고 </w:t>
      </w:r>
      <w:r w:rsidRPr="004176DC">
        <w:rPr>
          <w:position w:val="-10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308992677" r:id="rId8"/>
        </w:object>
      </w:r>
      <w:r>
        <w:rPr>
          <w:rFonts w:hint="eastAsia"/>
        </w:rPr>
        <w:t xml:space="preserve"> </w:t>
      </w:r>
      <w:r>
        <w:t>로</w:t>
      </w:r>
      <w:r>
        <w:rPr>
          <w:rFonts w:hint="eastAsia"/>
        </w:rPr>
        <w:t xml:space="preserve"> 두면</w:t>
      </w:r>
    </w:p>
    <w:p w:rsidR="004176DC" w:rsidRDefault="004176DC" w:rsidP="004176DC">
      <w:pPr>
        <w:jc w:val="center"/>
      </w:pPr>
      <w:r w:rsidRPr="004176DC">
        <w:rPr>
          <w:position w:val="-24"/>
        </w:rPr>
        <w:object w:dxaOrig="3620" w:dyaOrig="620">
          <v:shape id="_x0000_i1026" type="#_x0000_t75" style="width:180.75pt;height:30.75pt" o:ole="">
            <v:imagedata r:id="rId9" o:title=""/>
          </v:shape>
          <o:OLEObject Type="Embed" ProgID="Equation.DSMT4" ShapeID="_x0000_i1026" DrawAspect="Content" ObjectID="_1308992678" r:id="rId10"/>
        </w:object>
      </w:r>
    </w:p>
    <w:p w:rsidR="004176DC" w:rsidRDefault="004176DC" w:rsidP="004176DC">
      <w:pPr>
        <w:jc w:val="left"/>
      </w:pPr>
      <w:r>
        <w:rPr>
          <w:rFonts w:hint="eastAsia"/>
        </w:rPr>
        <w:t xml:space="preserve">R&lt;0 이면 </w:t>
      </w:r>
      <w:r w:rsidR="006253BD">
        <w:rPr>
          <w:rFonts w:hint="eastAsia"/>
        </w:rPr>
        <w:t>un</w:t>
      </w:r>
      <w:r>
        <w:rPr>
          <w:rFonts w:hint="eastAsia"/>
        </w:rPr>
        <w:t>stable 하다.</w:t>
      </w:r>
    </w:p>
    <w:p w:rsidR="00D83E84" w:rsidRDefault="006253BD" w:rsidP="00D83E84">
      <w:r>
        <w:t>P</w:t>
      </w:r>
      <w:r>
        <w:rPr>
          <w:rFonts w:hint="eastAsia"/>
        </w:rPr>
        <w:t xml:space="preserve">itch divergence는 </w:t>
      </w:r>
      <w:r>
        <w:t>무게</w:t>
      </w:r>
      <w:r>
        <w:rPr>
          <w:rFonts w:hint="eastAsia"/>
        </w:rPr>
        <w:t xml:space="preserve"> 중심과 공력 중심과의 차이에 관여할 뿐 elastic axis의 영향은 작다. 이는 fixed wing 과는 다른 점으로 fixed wing의 경우 무게중심과 탄성중심의 관계가 중요한 영향을 미치지만, 회전익의 경우 탄성중심과는 거의 무관하다 볼 수 있는데 blade twist 각이 커질수록 lift와 flap deflection이 커지는데 이는 centrifugal force를 증가시켜 다시 blade의 twist 각을 증가시키기 때문이다.</w:t>
      </w:r>
    </w:p>
    <w:p w:rsidR="006253BD" w:rsidRDefault="006253BD" w:rsidP="00D83E84"/>
    <w:p w:rsidR="006253BD" w:rsidRPr="00527F2E" w:rsidRDefault="00560D0D" w:rsidP="006253BD">
      <w:pPr>
        <w:pStyle w:val="a3"/>
        <w:numPr>
          <w:ilvl w:val="0"/>
          <w:numId w:val="5"/>
        </w:numPr>
        <w:ind w:leftChars="0"/>
        <w:rPr>
          <w:b/>
        </w:rPr>
      </w:pPr>
      <w:r w:rsidRPr="00527F2E">
        <w:rPr>
          <w:rFonts w:hint="eastAsia"/>
          <w:b/>
        </w:rPr>
        <w:t>Through a simple analysis, the blade was found</w:t>
      </w:r>
      <w:r w:rsidR="000C2B81" w:rsidRPr="00527F2E">
        <w:rPr>
          <w:rFonts w:hint="eastAsia"/>
          <w:b/>
        </w:rPr>
        <w:t xml:space="preserve"> to be unstable from pitch-flap instability and the flutter frequency was calculated to be 18 Hz. </w:t>
      </w:r>
      <w:r w:rsidR="000C2B81" w:rsidRPr="00527F2E">
        <w:rPr>
          <w:b/>
        </w:rPr>
        <w:t>D</w:t>
      </w:r>
      <w:r w:rsidR="000C2B81" w:rsidRPr="00527F2E">
        <w:rPr>
          <w:rFonts w:hint="eastAsia"/>
          <w:b/>
        </w:rPr>
        <w:t>uring the hover test, the rotor model was found to be qu</w:t>
      </w:r>
      <w:r w:rsidR="00527F2E" w:rsidRPr="00527F2E">
        <w:rPr>
          <w:rFonts w:hint="eastAsia"/>
          <w:b/>
        </w:rPr>
        <w:t xml:space="preserve">ite stable at the operating speed of 360 RPM. However, when the speed was slightly reduced, an instability appeared and the rotor started shaking </w:t>
      </w:r>
      <w:r w:rsidR="00527F2E" w:rsidRPr="00527F2E">
        <w:rPr>
          <w:b/>
        </w:rPr>
        <w:t>violently</w:t>
      </w:r>
      <w:r w:rsidR="00527F2E" w:rsidRPr="00527F2E">
        <w:rPr>
          <w:rFonts w:hint="eastAsia"/>
          <w:b/>
        </w:rPr>
        <w:t>.</w:t>
      </w:r>
    </w:p>
    <w:p w:rsidR="00527F2E" w:rsidRDefault="006B743B" w:rsidP="00527F2E">
      <w:r>
        <w:rPr>
          <w:rFonts w:hint="eastAsia"/>
        </w:rPr>
        <w:lastRenderedPageBreak/>
        <w:t xml:space="preserve">다음 그림에서 pitch-flap flutter에서 중요한 인자는 </w:t>
      </w:r>
      <w:r w:rsidRPr="006B743B">
        <w:rPr>
          <w:position w:val="-24"/>
        </w:rPr>
        <w:object w:dxaOrig="380" w:dyaOrig="620">
          <v:shape id="_x0000_i1027" type="#_x0000_t75" style="width:18.75pt;height:30.75pt" o:ole="">
            <v:imagedata r:id="rId11" o:title=""/>
          </v:shape>
          <o:OLEObject Type="Embed" ProgID="Equation.DSMT4" ShapeID="_x0000_i1027" DrawAspect="Content" ObjectID="_1308992679" r:id="rId12"/>
        </w:object>
      </w:r>
      <w:r>
        <w:rPr>
          <w:rFonts w:hint="eastAsia"/>
        </w:rPr>
        <w:t xml:space="preserve">이며, </w:t>
      </w:r>
      <w:r w:rsidRPr="006B743B">
        <w:rPr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308992680" r:id="rId14"/>
        </w:object>
      </w:r>
      <w:r>
        <w:rPr>
          <w:rFonts w:hint="eastAsia"/>
        </w:rPr>
        <w:t xml:space="preserve">가 감소하면 동일한 조건에서 </w:t>
      </w:r>
      <w:r w:rsidRPr="006B743B">
        <w:rPr>
          <w:position w:val="-24"/>
        </w:rPr>
        <w:object w:dxaOrig="380" w:dyaOrig="620">
          <v:shape id="_x0000_i1029" type="#_x0000_t75" style="width:18.75pt;height:30.75pt" o:ole="">
            <v:imagedata r:id="rId11" o:title=""/>
          </v:shape>
          <o:OLEObject Type="Embed" ProgID="Equation.DSMT4" ShapeID="_x0000_i1029" DrawAspect="Content" ObjectID="_1308992681" r:id="rId15"/>
        </w:object>
      </w:r>
      <w:r>
        <w:rPr>
          <w:rFonts w:hint="eastAsia"/>
        </w:rPr>
        <w:t xml:space="preserve"> 값이 증가하므로 더 stable한 영역으로 이동한다고 볼 수 있다.</w:t>
      </w:r>
    </w:p>
    <w:p w:rsidR="006B743B" w:rsidRDefault="006B743B" w:rsidP="006B743B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790825" cy="2105025"/>
            <wp:effectExtent l="19050" t="0" r="9525" b="0"/>
            <wp:docPr id="1" name="그림 0" descr="djfjfj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jfjfj007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743B" w:rsidRDefault="006B743B" w:rsidP="006B743B">
      <w:pPr>
        <w:jc w:val="center"/>
      </w:pPr>
      <w:r>
        <w:rPr>
          <w:rFonts w:hint="eastAsia"/>
        </w:rPr>
        <w:t>Flutter and divergence boundary for an articulated rotor</w:t>
      </w:r>
    </w:p>
    <w:p w:rsidR="006B743B" w:rsidRDefault="006B743B" w:rsidP="006B743B">
      <w:pPr>
        <w:jc w:val="center"/>
      </w:pPr>
      <w:r>
        <w:rPr>
          <w:rFonts w:hint="eastAsia"/>
        </w:rPr>
        <w:t>Helicopter theory, Wayne Johnson, page 645.</w:t>
      </w:r>
    </w:p>
    <w:p w:rsidR="006B743B" w:rsidRDefault="006B743B" w:rsidP="006B743B">
      <w:pPr>
        <w:pStyle w:val="a3"/>
        <w:ind w:leftChars="0" w:left="760"/>
      </w:pPr>
    </w:p>
    <w:p w:rsidR="006B743B" w:rsidRPr="006B743B" w:rsidRDefault="006B743B" w:rsidP="00527F2E"/>
    <w:p w:rsidR="001527ED" w:rsidRPr="00FE7072" w:rsidRDefault="001527ED" w:rsidP="001527ED">
      <w:pPr>
        <w:pStyle w:val="a3"/>
        <w:numPr>
          <w:ilvl w:val="0"/>
          <w:numId w:val="5"/>
        </w:numPr>
        <w:ind w:leftChars="0"/>
        <w:rPr>
          <w:b/>
        </w:rPr>
      </w:pPr>
      <w:r w:rsidRPr="00FE7072">
        <w:rPr>
          <w:rFonts w:hint="eastAsia"/>
          <w:b/>
        </w:rPr>
        <w:t>After the blade was built, the analysis showed the possibility of pitch-flap flutter. You would like to do some quick fix to the problem.</w:t>
      </w:r>
    </w:p>
    <w:p w:rsidR="008130E8" w:rsidRDefault="008130E8" w:rsidP="00E46BF0">
      <w:r>
        <w:t>P</w:t>
      </w:r>
      <w:r>
        <w:rPr>
          <w:rFonts w:hint="eastAsia"/>
        </w:rPr>
        <w:t>itch-flap flutter의 경우 다음의 방법을 통해서 안정성을 증가시킬 수 있다.</w:t>
      </w:r>
    </w:p>
    <w:p w:rsidR="008130E8" w:rsidRDefault="008130E8" w:rsidP="008130E8">
      <w:pPr>
        <w:pStyle w:val="a3"/>
        <w:numPr>
          <w:ilvl w:val="0"/>
          <w:numId w:val="7"/>
        </w:numPr>
        <w:ind w:leftChars="0"/>
      </w:pPr>
      <w:r>
        <w:t>C</w:t>
      </w:r>
      <w:r>
        <w:rPr>
          <w:rFonts w:hint="eastAsia"/>
        </w:rPr>
        <w:t xml:space="preserve">ontrol </w:t>
      </w:r>
      <w:r>
        <w:t>stiffness을</w:t>
      </w:r>
      <w:r>
        <w:rPr>
          <w:rFonts w:hint="eastAsia"/>
        </w:rPr>
        <w:t xml:space="preserve"> 증가시켜 </w:t>
      </w:r>
      <w:r w:rsidRPr="008130E8">
        <w:rPr>
          <w:position w:val="-12"/>
        </w:rPr>
        <w:object w:dxaOrig="320" w:dyaOrig="360">
          <v:shape id="_x0000_i1030" type="#_x0000_t75" style="width:15.75pt;height:18pt" o:ole="">
            <v:imagedata r:id="rId17" o:title=""/>
          </v:shape>
          <o:OLEObject Type="Embed" ProgID="Equation.DSMT4" ShapeID="_x0000_i1030" DrawAspect="Content" ObjectID="_1308992682" r:id="rId18"/>
        </w:object>
      </w:r>
      <w:r>
        <w:rPr>
          <w:rFonts w:hint="eastAsia"/>
        </w:rPr>
        <w:t>를 크게 만든다.</w:t>
      </w:r>
    </w:p>
    <w:p w:rsidR="008130E8" w:rsidRDefault="008130E8" w:rsidP="008130E8">
      <w:pPr>
        <w:pStyle w:val="a3"/>
        <w:numPr>
          <w:ilvl w:val="0"/>
          <w:numId w:val="7"/>
        </w:numPr>
        <w:ind w:leftChars="0"/>
      </w:pPr>
      <w:r>
        <w:t>C</w:t>
      </w:r>
      <w:r>
        <w:rPr>
          <w:rFonts w:hint="eastAsia"/>
        </w:rPr>
        <w:t xml:space="preserve">g를 elastic axis로 이동시켜 </w:t>
      </w:r>
      <w:r w:rsidRPr="008130E8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308992683" r:id="rId20"/>
        </w:object>
      </w:r>
      <w:r>
        <w:t>를</w:t>
      </w:r>
      <w:r>
        <w:rPr>
          <w:rFonts w:hint="eastAsia"/>
        </w:rPr>
        <w:t xml:space="preserve"> 줄인다.</w:t>
      </w:r>
    </w:p>
    <w:p w:rsidR="008130E8" w:rsidRDefault="008130E8" w:rsidP="008130E8">
      <w:pPr>
        <w:pStyle w:val="a3"/>
        <w:numPr>
          <w:ilvl w:val="0"/>
          <w:numId w:val="7"/>
        </w:numPr>
        <w:ind w:leftChars="0"/>
      </w:pPr>
      <w:r>
        <w:t>C</w:t>
      </w:r>
      <w:r>
        <w:rPr>
          <w:rFonts w:hint="eastAsia"/>
        </w:rPr>
        <w:t xml:space="preserve">ontrol center에 damping tape이나 mechanical damper를 설치하여 torsion </w:t>
      </w:r>
      <w:r>
        <w:t>mode의</w:t>
      </w:r>
      <w:r>
        <w:rPr>
          <w:rFonts w:hint="eastAsia"/>
        </w:rPr>
        <w:t xml:space="preserve"> damping을 증가시킨다.</w:t>
      </w:r>
    </w:p>
    <w:p w:rsidR="00E46BF0" w:rsidRDefault="00E46BF0" w:rsidP="001527ED">
      <w:pPr>
        <w:pStyle w:val="a3"/>
      </w:pPr>
    </w:p>
    <w:p w:rsidR="001527ED" w:rsidRPr="001527ED" w:rsidRDefault="001527ED" w:rsidP="001527ED">
      <w:pPr>
        <w:pStyle w:val="a3"/>
        <w:numPr>
          <w:ilvl w:val="0"/>
          <w:numId w:val="5"/>
        </w:numPr>
        <w:ind w:leftChars="0"/>
        <w:rPr>
          <w:b/>
        </w:rPr>
      </w:pPr>
      <w:r w:rsidRPr="001527ED">
        <w:rPr>
          <w:rFonts w:hint="eastAsia"/>
          <w:b/>
        </w:rPr>
        <w:t>How would you identify the wake excited flutter? Suggest ways to get r</w:t>
      </w:r>
      <w:r>
        <w:rPr>
          <w:rFonts w:hint="eastAsia"/>
          <w:b/>
        </w:rPr>
        <w:t>i</w:t>
      </w:r>
      <w:r w:rsidRPr="001527ED">
        <w:rPr>
          <w:rFonts w:hint="eastAsia"/>
          <w:b/>
        </w:rPr>
        <w:t>d of it.</w:t>
      </w:r>
    </w:p>
    <w:p w:rsidR="001527ED" w:rsidRDefault="001527ED" w:rsidP="001527ED">
      <w:r>
        <w:t>R</w:t>
      </w:r>
      <w:r>
        <w:rPr>
          <w:rFonts w:hint="eastAsia"/>
        </w:rPr>
        <w:t xml:space="preserve">otor의 returning wake에 의해 single-degree-of-freedom instability가 발생하는데 이를 wake excitation에 의한 flutter라고 한다. 작은 피치각으로 상승할 때, 작은 전진속도나 제자리 비행, pitch의 고유진동수가 rotor 스피드의 harmonic frequency와 비슷할 때 일어난다. 이를 없애기 위해서는 high collective pitch, 높은 상승 속도 및 전진 속도에서 returning wake와 rotor의 회전면이 멀어지기 때문에 wake </w:t>
      </w:r>
      <w:r>
        <w:t>excitation</w:t>
      </w:r>
      <w:r>
        <w:rPr>
          <w:rFonts w:hint="eastAsia"/>
        </w:rPr>
        <w:t xml:space="preserve">이 줄어든다. </w:t>
      </w:r>
    </w:p>
    <w:p w:rsidR="00F01B74" w:rsidRDefault="00F01B74" w:rsidP="001527ED"/>
    <w:p w:rsidR="00F01B74" w:rsidRDefault="00F01B74" w:rsidP="00F01B74">
      <w:pPr>
        <w:pStyle w:val="a3"/>
        <w:numPr>
          <w:ilvl w:val="0"/>
          <w:numId w:val="5"/>
        </w:numPr>
        <w:ind w:leftChars="0"/>
        <w:rPr>
          <w:b/>
        </w:rPr>
      </w:pPr>
      <w:r w:rsidRPr="00F01B74">
        <w:rPr>
          <w:rFonts w:hint="eastAsia"/>
          <w:b/>
        </w:rPr>
        <w:t xml:space="preserve">A great effect is made to keep the cg and the elastic axis at the </w:t>
      </w:r>
      <w:r w:rsidRPr="00F01B74">
        <w:rPr>
          <w:b/>
        </w:rPr>
        <w:t>quarter</w:t>
      </w:r>
      <w:r w:rsidRPr="00F01B74">
        <w:rPr>
          <w:rFonts w:hint="eastAsia"/>
          <w:b/>
        </w:rPr>
        <w:t>-chord position.</w:t>
      </w:r>
    </w:p>
    <w:p w:rsidR="00B04972" w:rsidRPr="00E9651F" w:rsidRDefault="00B04972" w:rsidP="00B04972">
      <w:r w:rsidRPr="00E9651F">
        <w:rPr>
          <w:rFonts w:hint="eastAsia"/>
        </w:rPr>
        <w:t xml:space="preserve">회전익에서는 elastic axis와 </w:t>
      </w:r>
      <w:r w:rsidR="00E9651F">
        <w:rPr>
          <w:rFonts w:hint="eastAsia"/>
        </w:rPr>
        <w:t xml:space="preserve">aerodynamic axis가 일치하더라도 divergence는 일어날 수 있다. 그러나 elastic axis와 cg가 일치할 경우 항상 </w:t>
      </w:r>
      <w:r w:rsidR="00E9651F" w:rsidRPr="00E9651F">
        <w:rPr>
          <w:position w:val="-28"/>
        </w:rPr>
        <w:object w:dxaOrig="1359" w:dyaOrig="660">
          <v:shape id="_x0000_i1032" type="#_x0000_t75" style="width:68.25pt;height:33pt" o:ole="">
            <v:imagedata r:id="rId21" o:title=""/>
          </v:shape>
          <o:OLEObject Type="Embed" ProgID="Equation.DSMT4" ShapeID="_x0000_i1032" DrawAspect="Content" ObjectID="_1308992684" r:id="rId22"/>
        </w:object>
      </w:r>
      <w:r w:rsidR="00E9651F">
        <w:rPr>
          <w:rFonts w:hint="eastAsia"/>
        </w:rPr>
        <w:t>을 만족하여 stable 해질 수 있다.</w:t>
      </w:r>
    </w:p>
    <w:p w:rsidR="00B04972" w:rsidRPr="00B04972" w:rsidRDefault="00B04972" w:rsidP="00B04972">
      <w:pPr>
        <w:ind w:left="400"/>
        <w:rPr>
          <w:b/>
        </w:rPr>
      </w:pPr>
    </w:p>
    <w:p w:rsidR="00F01B74" w:rsidRDefault="00F01B74" w:rsidP="00F01B74">
      <w:pPr>
        <w:pStyle w:val="a3"/>
        <w:numPr>
          <w:ilvl w:val="0"/>
          <w:numId w:val="5"/>
        </w:numPr>
        <w:ind w:leftChars="0"/>
        <w:rPr>
          <w:b/>
        </w:rPr>
      </w:pPr>
      <w:r w:rsidRPr="00F01B74">
        <w:rPr>
          <w:rFonts w:hint="eastAsia"/>
          <w:b/>
        </w:rPr>
        <w:t xml:space="preserve">Through a quasielastic torsion </w:t>
      </w:r>
      <w:r w:rsidRPr="00F01B74">
        <w:rPr>
          <w:b/>
        </w:rPr>
        <w:t>modeling</w:t>
      </w:r>
      <w:r w:rsidRPr="00F01B74">
        <w:rPr>
          <w:rFonts w:hint="eastAsia"/>
          <w:b/>
        </w:rPr>
        <w:t xml:space="preserve">, the important pitch-flap and pitch-lag </w:t>
      </w:r>
      <w:r w:rsidRPr="00F01B74">
        <w:rPr>
          <w:rFonts w:hint="eastAsia"/>
          <w:b/>
        </w:rPr>
        <w:lastRenderedPageBreak/>
        <w:t>terms are retained.</w:t>
      </w:r>
    </w:p>
    <w:p w:rsidR="00FE7072" w:rsidRDefault="00FE7072" w:rsidP="00FE7072">
      <w:r w:rsidRPr="00FE7072">
        <w:t>F</w:t>
      </w:r>
      <w:r w:rsidRPr="00FE7072">
        <w:rPr>
          <w:rFonts w:hint="eastAsia"/>
        </w:rPr>
        <w:t xml:space="preserve">eathering까지 고려한 </w:t>
      </w:r>
      <w:r>
        <w:rPr>
          <w:rFonts w:hint="eastAsia"/>
        </w:rPr>
        <w:t xml:space="preserve">three-degrees-of-freedom을 계산하기 위해서는 flap-lag, pitch-flap이 모두 고려되어야 한다. </w:t>
      </w:r>
      <w:r w:rsidR="00B04972">
        <w:rPr>
          <w:rFonts w:hint="eastAsia"/>
        </w:rPr>
        <w:t xml:space="preserve">Flap-lag-torsion flutter는 </w:t>
      </w:r>
      <w:r w:rsidR="00B04972" w:rsidRPr="00B04972">
        <w:rPr>
          <w:position w:val="-10"/>
        </w:rPr>
        <w:object w:dxaOrig="680" w:dyaOrig="320">
          <v:shape id="_x0000_i1033" type="#_x0000_t75" style="width:33.75pt;height:15.75pt" o:ole="">
            <v:imagedata r:id="rId23" o:title=""/>
          </v:shape>
          <o:OLEObject Type="Embed" ProgID="Equation.DSMT4" ShapeID="_x0000_i1033" DrawAspect="Content" ObjectID="_1308992685" r:id="rId24"/>
        </w:object>
      </w:r>
      <w:r w:rsidR="00B04972">
        <w:rPr>
          <w:rFonts w:hint="eastAsia"/>
        </w:rPr>
        <w:t>에 관한 second order equation으로 나타나게 된다.</w:t>
      </w:r>
    </w:p>
    <w:p w:rsidR="00B04972" w:rsidRPr="00FE7072" w:rsidRDefault="00B04972" w:rsidP="00B04972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Chopra 강의록, page 279. 5.3 Flap</w:t>
      </w:r>
    </w:p>
    <w:p w:rsidR="00B04972" w:rsidRPr="00FE7072" w:rsidRDefault="00B04972" w:rsidP="00FE7072"/>
    <w:p w:rsidR="00FE7072" w:rsidRPr="00FE7072" w:rsidRDefault="00FE7072" w:rsidP="00FE7072">
      <w:pPr>
        <w:rPr>
          <w:b/>
        </w:rPr>
      </w:pPr>
    </w:p>
    <w:p w:rsidR="00F01B74" w:rsidRDefault="00F01B74" w:rsidP="00F01B74">
      <w:pPr>
        <w:pStyle w:val="a3"/>
        <w:numPr>
          <w:ilvl w:val="0"/>
          <w:numId w:val="5"/>
        </w:numPr>
        <w:ind w:leftChars="0"/>
        <w:rPr>
          <w:b/>
        </w:rPr>
      </w:pPr>
      <w:r w:rsidRPr="00F01B74">
        <w:rPr>
          <w:rFonts w:hint="eastAsia"/>
          <w:b/>
        </w:rPr>
        <w:t>The pitch divergence of the blades does not depend on the thrust level at which the rotor is being operated.</w:t>
      </w:r>
    </w:p>
    <w:p w:rsidR="00F01B74" w:rsidRDefault="00FE7072" w:rsidP="00F01B74">
      <w:r>
        <w:t>P</w:t>
      </w:r>
      <w:r>
        <w:rPr>
          <w:rFonts w:hint="eastAsia"/>
        </w:rPr>
        <w:t xml:space="preserve">itch </w:t>
      </w:r>
      <w:r>
        <w:t>flutter의</w:t>
      </w:r>
      <w:r>
        <w:rPr>
          <w:rFonts w:hint="eastAsia"/>
        </w:rPr>
        <w:t xml:space="preserve"> 경우 추력에 의존하지 않으며, 사실상 추력이 0인 상태에서 일어난다. </w:t>
      </w:r>
      <w:r>
        <w:t>P</w:t>
      </w:r>
      <w:r>
        <w:rPr>
          <w:rFonts w:hint="eastAsia"/>
        </w:rPr>
        <w:t xml:space="preserve">itch flutter </w:t>
      </w:r>
      <w:r>
        <w:t>speed를</w:t>
      </w:r>
      <w:r>
        <w:rPr>
          <w:rFonts w:hint="eastAsia"/>
        </w:rPr>
        <w:t xml:space="preserve"> 계산하기 위해서 rotor trim은 필요하지 않다.</w:t>
      </w:r>
    </w:p>
    <w:p w:rsidR="00FE7072" w:rsidRDefault="00FE7072" w:rsidP="00FE7072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Chopra 강의록, page 276. 5.2.2 Flutter</w:t>
      </w:r>
    </w:p>
    <w:sectPr w:rsidR="00FE7072" w:rsidSect="00D7751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469D" w:rsidRDefault="0081469D" w:rsidP="00BE2100">
      <w:r>
        <w:separator/>
      </w:r>
    </w:p>
  </w:endnote>
  <w:endnote w:type="continuationSeparator" w:id="1">
    <w:p w:rsidR="0081469D" w:rsidRDefault="0081469D" w:rsidP="00BE21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469D" w:rsidRDefault="0081469D" w:rsidP="00BE2100">
      <w:r>
        <w:separator/>
      </w:r>
    </w:p>
  </w:footnote>
  <w:footnote w:type="continuationSeparator" w:id="1">
    <w:p w:rsidR="0081469D" w:rsidRDefault="0081469D" w:rsidP="00BE210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91568"/>
    <w:multiLevelType w:val="hybridMultilevel"/>
    <w:tmpl w:val="31C6C18E"/>
    <w:lvl w:ilvl="0" w:tplc="7A50D9A6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0D256913"/>
    <w:multiLevelType w:val="hybridMultilevel"/>
    <w:tmpl w:val="E0560084"/>
    <w:lvl w:ilvl="0" w:tplc="3BCA41C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77F2618"/>
    <w:multiLevelType w:val="hybridMultilevel"/>
    <w:tmpl w:val="B4A0E29A"/>
    <w:lvl w:ilvl="0" w:tplc="E5521540">
      <w:start w:val="1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296949B8"/>
    <w:multiLevelType w:val="hybridMultilevel"/>
    <w:tmpl w:val="DF54363A"/>
    <w:lvl w:ilvl="0" w:tplc="9A505D82">
      <w:start w:val="2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48DD0A6A"/>
    <w:multiLevelType w:val="hybridMultilevel"/>
    <w:tmpl w:val="B69AA6CE"/>
    <w:lvl w:ilvl="0" w:tplc="A484FBD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5D240446"/>
    <w:multiLevelType w:val="hybridMultilevel"/>
    <w:tmpl w:val="D65C000A"/>
    <w:lvl w:ilvl="0" w:tplc="C924177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6D290286"/>
    <w:multiLevelType w:val="hybridMultilevel"/>
    <w:tmpl w:val="F0D6D2F0"/>
    <w:lvl w:ilvl="0" w:tplc="D4BE25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086F"/>
    <w:rsid w:val="000C2B81"/>
    <w:rsid w:val="00112B27"/>
    <w:rsid w:val="001527ED"/>
    <w:rsid w:val="00215CEF"/>
    <w:rsid w:val="0029086F"/>
    <w:rsid w:val="002D3FEA"/>
    <w:rsid w:val="00413F6A"/>
    <w:rsid w:val="004176DC"/>
    <w:rsid w:val="00526484"/>
    <w:rsid w:val="00527F2E"/>
    <w:rsid w:val="00560D0D"/>
    <w:rsid w:val="005D2BDD"/>
    <w:rsid w:val="005E43AD"/>
    <w:rsid w:val="006253BD"/>
    <w:rsid w:val="006B743B"/>
    <w:rsid w:val="006E2A58"/>
    <w:rsid w:val="007D394E"/>
    <w:rsid w:val="0080408C"/>
    <w:rsid w:val="008130E8"/>
    <w:rsid w:val="0081469D"/>
    <w:rsid w:val="00B04972"/>
    <w:rsid w:val="00B970D5"/>
    <w:rsid w:val="00BE2100"/>
    <w:rsid w:val="00D7751F"/>
    <w:rsid w:val="00D83E84"/>
    <w:rsid w:val="00DB358C"/>
    <w:rsid w:val="00E46BF0"/>
    <w:rsid w:val="00E67DBD"/>
    <w:rsid w:val="00E9651F"/>
    <w:rsid w:val="00F01B74"/>
    <w:rsid w:val="00FE7072"/>
    <w:rsid w:val="00FF29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751F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086F"/>
    <w:pPr>
      <w:ind w:leftChars="400" w:left="800"/>
    </w:pPr>
  </w:style>
  <w:style w:type="paragraph" w:styleId="a4">
    <w:name w:val="Balloon Text"/>
    <w:basedOn w:val="a"/>
    <w:link w:val="Char"/>
    <w:uiPriority w:val="99"/>
    <w:semiHidden/>
    <w:unhideWhenUsed/>
    <w:rsid w:val="005E43AD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5E43AD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BE210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semiHidden/>
    <w:rsid w:val="00BE2100"/>
  </w:style>
  <w:style w:type="paragraph" w:styleId="a6">
    <w:name w:val="footer"/>
    <w:basedOn w:val="a"/>
    <w:link w:val="Char1"/>
    <w:uiPriority w:val="99"/>
    <w:semiHidden/>
    <w:unhideWhenUsed/>
    <w:rsid w:val="00BE210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semiHidden/>
    <w:rsid w:val="00BE210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7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aeroelastic</Company>
  <LinksUpToDate>false</LinksUpToDate>
  <CharactersWithSpaces>3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e</dc:creator>
  <cp:keywords/>
  <dc:description/>
  <cp:lastModifiedBy>mae</cp:lastModifiedBy>
  <cp:revision>2</cp:revision>
  <dcterms:created xsi:type="dcterms:W3CDTF">2009-07-13T03:18:00Z</dcterms:created>
  <dcterms:modified xsi:type="dcterms:W3CDTF">2009-07-13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